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4313" w:rsidRPr="00270967" w:rsidRDefault="00270967" w:rsidP="00AB4313">
      <w:pPr>
        <w:jc w:val="center"/>
        <w:rPr>
          <w:b/>
          <w:sz w:val="28"/>
          <w:szCs w:val="24"/>
        </w:rPr>
      </w:pPr>
      <w:bookmarkStart w:id="0" w:name="_GoBack"/>
      <w:bookmarkEnd w:id="0"/>
      <w:r w:rsidRPr="00270967">
        <w:rPr>
          <w:b/>
          <w:sz w:val="28"/>
          <w:szCs w:val="24"/>
        </w:rPr>
        <w:t>ĐÁP ÁN LÝ 11 TN – HK2 1819</w:t>
      </w:r>
    </w:p>
    <w:tbl>
      <w:tblPr>
        <w:tblStyle w:val="TableGrid"/>
        <w:tblpPr w:leftFromText="180" w:rightFromText="180" w:tblpY="600"/>
        <w:tblW w:w="9889" w:type="dxa"/>
        <w:tblLook w:val="04A0" w:firstRow="1" w:lastRow="0" w:firstColumn="1" w:lastColumn="0" w:noHBand="0" w:noVBand="1"/>
      </w:tblPr>
      <w:tblGrid>
        <w:gridCol w:w="1124"/>
        <w:gridCol w:w="7773"/>
        <w:gridCol w:w="992"/>
      </w:tblGrid>
      <w:tr w:rsidR="00B20F85" w:rsidTr="00AB4313">
        <w:tc>
          <w:tcPr>
            <w:tcW w:w="1124" w:type="dxa"/>
          </w:tcPr>
          <w:p w:rsidR="00B20F85" w:rsidRPr="00B20F85" w:rsidRDefault="00B20F85" w:rsidP="00382192">
            <w:pPr>
              <w:rPr>
                <w:b/>
                <w:sz w:val="24"/>
                <w:szCs w:val="24"/>
              </w:rPr>
            </w:pPr>
            <w:r w:rsidRPr="00B20F85">
              <w:rPr>
                <w:b/>
                <w:sz w:val="24"/>
                <w:szCs w:val="24"/>
              </w:rPr>
              <w:t xml:space="preserve">Câu </w:t>
            </w:r>
          </w:p>
        </w:tc>
        <w:tc>
          <w:tcPr>
            <w:tcW w:w="7773" w:type="dxa"/>
          </w:tcPr>
          <w:p w:rsidR="00B20F85" w:rsidRPr="00B20F85" w:rsidRDefault="00B20F85" w:rsidP="00382192">
            <w:pPr>
              <w:rPr>
                <w:b/>
                <w:sz w:val="24"/>
                <w:szCs w:val="24"/>
              </w:rPr>
            </w:pPr>
            <w:r w:rsidRPr="00B20F85">
              <w:rPr>
                <w:b/>
                <w:sz w:val="24"/>
                <w:szCs w:val="24"/>
              </w:rPr>
              <w:t>Nội dung</w:t>
            </w:r>
          </w:p>
        </w:tc>
        <w:tc>
          <w:tcPr>
            <w:tcW w:w="992" w:type="dxa"/>
          </w:tcPr>
          <w:p w:rsidR="00B20F85" w:rsidRPr="00B20F85" w:rsidRDefault="00B20F85" w:rsidP="00382192">
            <w:pPr>
              <w:rPr>
                <w:b/>
                <w:sz w:val="24"/>
                <w:szCs w:val="24"/>
              </w:rPr>
            </w:pPr>
            <w:r w:rsidRPr="00B20F85">
              <w:rPr>
                <w:b/>
                <w:sz w:val="24"/>
                <w:szCs w:val="24"/>
              </w:rPr>
              <w:t>Điểm</w:t>
            </w:r>
          </w:p>
        </w:tc>
      </w:tr>
      <w:tr w:rsidR="00B20F85" w:rsidRPr="00E90F9E" w:rsidTr="00AB4313">
        <w:tc>
          <w:tcPr>
            <w:tcW w:w="1124" w:type="dxa"/>
          </w:tcPr>
          <w:p w:rsidR="00B20F85" w:rsidRDefault="00B20F85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âu 1 (1đ)</w:t>
            </w:r>
          </w:p>
        </w:tc>
        <w:tc>
          <w:tcPr>
            <w:tcW w:w="7773" w:type="dxa"/>
          </w:tcPr>
          <w:p w:rsidR="00E90F9E" w:rsidRDefault="0003678A" w:rsidP="00382192">
            <w:pPr>
              <w:rPr>
                <w:sz w:val="24"/>
                <w:szCs w:val="24"/>
              </w:rPr>
            </w:pPr>
            <w:r w:rsidRPr="0003678A">
              <w:rPr>
                <w:sz w:val="24"/>
                <w:szCs w:val="24"/>
              </w:rPr>
              <w:t>Là khối chất trong suốt, đồng chất (thủy</w:t>
            </w:r>
            <w:r>
              <w:rPr>
                <w:sz w:val="24"/>
                <w:szCs w:val="24"/>
              </w:rPr>
              <w:t xml:space="preserve"> tinh, nhựa…) thường có dạng lăng trụ tam giác.</w:t>
            </w:r>
          </w:p>
          <w:p w:rsidR="0003678A" w:rsidRDefault="0003678A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ề phương diện quang học, 1 lăng kính đặc trưng bởi:</w:t>
            </w:r>
          </w:p>
          <w:p w:rsidR="0003678A" w:rsidRPr="0003678A" w:rsidRDefault="0003678A" w:rsidP="00382192">
            <w:pPr>
              <w:rPr>
                <w:sz w:val="24"/>
                <w:szCs w:val="24"/>
                <w:lang w:val="fr-FR"/>
              </w:rPr>
            </w:pPr>
            <w:r w:rsidRPr="0003678A">
              <w:rPr>
                <w:sz w:val="24"/>
                <w:szCs w:val="24"/>
                <w:lang w:val="fr-FR"/>
              </w:rPr>
              <w:t>+ góc chiết quang A</w:t>
            </w:r>
          </w:p>
          <w:p w:rsidR="0003678A" w:rsidRPr="0003678A" w:rsidRDefault="0003678A" w:rsidP="00382192">
            <w:pPr>
              <w:rPr>
                <w:sz w:val="24"/>
                <w:szCs w:val="24"/>
                <w:lang w:val="fr-FR"/>
              </w:rPr>
            </w:pPr>
            <w:r w:rsidRPr="0003678A">
              <w:rPr>
                <w:sz w:val="24"/>
                <w:szCs w:val="24"/>
                <w:lang w:val="fr-FR"/>
              </w:rPr>
              <w:t>+ chiết suất n</w:t>
            </w:r>
          </w:p>
        </w:tc>
        <w:tc>
          <w:tcPr>
            <w:tcW w:w="992" w:type="dxa"/>
          </w:tcPr>
          <w:p w:rsidR="00B20F85" w:rsidRDefault="00E90F9E" w:rsidP="00382192">
            <w:pPr>
              <w:rPr>
                <w:sz w:val="24"/>
                <w:szCs w:val="24"/>
                <w:lang w:val="fr-FR"/>
              </w:rPr>
            </w:pPr>
            <w:r>
              <w:rPr>
                <w:sz w:val="24"/>
                <w:szCs w:val="24"/>
                <w:lang w:val="fr-FR"/>
              </w:rPr>
              <w:t>0,5</w:t>
            </w:r>
          </w:p>
          <w:p w:rsidR="00B9279D" w:rsidRDefault="00B9279D" w:rsidP="00382192">
            <w:pPr>
              <w:rPr>
                <w:sz w:val="24"/>
                <w:szCs w:val="24"/>
                <w:lang w:val="fr-FR"/>
              </w:rPr>
            </w:pPr>
          </w:p>
          <w:p w:rsidR="00E90F9E" w:rsidRPr="00E90F9E" w:rsidRDefault="00B9279D" w:rsidP="00382192">
            <w:pPr>
              <w:rPr>
                <w:sz w:val="24"/>
                <w:szCs w:val="24"/>
                <w:lang w:val="fr-FR"/>
              </w:rPr>
            </w:pPr>
            <w:r>
              <w:rPr>
                <w:sz w:val="24"/>
                <w:szCs w:val="24"/>
                <w:lang w:val="fr-FR"/>
              </w:rPr>
              <w:t>0</w:t>
            </w:r>
            <w:r w:rsidR="00E90F9E">
              <w:rPr>
                <w:sz w:val="24"/>
                <w:szCs w:val="24"/>
                <w:lang w:val="fr-FR"/>
              </w:rPr>
              <w:t>,5</w:t>
            </w:r>
          </w:p>
        </w:tc>
      </w:tr>
      <w:tr w:rsidR="00B20F85" w:rsidRPr="00E90F9E" w:rsidTr="00AB4313">
        <w:trPr>
          <w:trHeight w:val="981"/>
        </w:trPr>
        <w:tc>
          <w:tcPr>
            <w:tcW w:w="1124" w:type="dxa"/>
          </w:tcPr>
          <w:p w:rsidR="00B20F85" w:rsidRDefault="00B20F85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âu 2 (1,5đ)</w:t>
            </w:r>
          </w:p>
        </w:tc>
        <w:tc>
          <w:tcPr>
            <w:tcW w:w="7773" w:type="dxa"/>
          </w:tcPr>
          <w:p w:rsidR="001B4C52" w:rsidRDefault="00B9279D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Sự điều tiết của mắt là sự thay đổi tiêu cự của mắt để ảnh của vật luôn hiện ra tại màng lưới. </w:t>
            </w:r>
          </w:p>
          <w:p w:rsidR="00B9279D" w:rsidRDefault="00B9279D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 Khi mắt điều tiết tối đa: f min</w:t>
            </w:r>
          </w:p>
          <w:p w:rsidR="00B9279D" w:rsidRDefault="00B9279D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Khi mắt không điều tiết: f max</w:t>
            </w:r>
          </w:p>
          <w:p w:rsidR="00B9279D" w:rsidRDefault="00B9279D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Điểm cực cận là điểm gần nhất trên trục của mắt mà mắt nhìn rõ khi điều tiết tối đa</w:t>
            </w:r>
          </w:p>
          <w:p w:rsidR="00B9279D" w:rsidRDefault="00B9279D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Càng lớn tuổi, điểm cực cận càng lùi xa mắt</w:t>
            </w:r>
          </w:p>
          <w:p w:rsidR="00B9279D" w:rsidRDefault="00B9279D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Điểm cực viễn là điểm xa nhất trên trục của mắt mà mắt nhìn rõ khi không điều tiết</w:t>
            </w:r>
          </w:p>
          <w:p w:rsidR="00B9279D" w:rsidRPr="00E90F9E" w:rsidRDefault="00B9279D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ắt không có tật thì Cv ở vô cực</w:t>
            </w:r>
          </w:p>
        </w:tc>
        <w:tc>
          <w:tcPr>
            <w:tcW w:w="992" w:type="dxa"/>
          </w:tcPr>
          <w:p w:rsidR="00E90F9E" w:rsidRDefault="00B9279D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B9279D" w:rsidRDefault="00B9279D" w:rsidP="00382192">
            <w:pPr>
              <w:rPr>
                <w:sz w:val="24"/>
                <w:szCs w:val="24"/>
              </w:rPr>
            </w:pPr>
          </w:p>
          <w:p w:rsidR="00B9279D" w:rsidRDefault="00B9279D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B9279D" w:rsidRDefault="00B9279D" w:rsidP="00382192">
            <w:pPr>
              <w:rPr>
                <w:sz w:val="24"/>
                <w:szCs w:val="24"/>
              </w:rPr>
            </w:pPr>
          </w:p>
          <w:p w:rsidR="00B9279D" w:rsidRDefault="00B9279D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B9279D" w:rsidRDefault="00B9279D" w:rsidP="00382192">
            <w:pPr>
              <w:rPr>
                <w:sz w:val="24"/>
                <w:szCs w:val="24"/>
              </w:rPr>
            </w:pPr>
          </w:p>
          <w:p w:rsidR="00B9279D" w:rsidRDefault="00B9279D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B9279D" w:rsidRDefault="00B9279D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B9279D" w:rsidRDefault="00B9279D" w:rsidP="00382192">
            <w:pPr>
              <w:rPr>
                <w:sz w:val="24"/>
                <w:szCs w:val="24"/>
              </w:rPr>
            </w:pPr>
          </w:p>
          <w:p w:rsidR="00B9279D" w:rsidRPr="00E90F9E" w:rsidRDefault="00B9279D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B20F85" w:rsidTr="00AB4313">
        <w:tc>
          <w:tcPr>
            <w:tcW w:w="1124" w:type="dxa"/>
          </w:tcPr>
          <w:p w:rsidR="00B20F85" w:rsidRDefault="00B20F85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âu 3 (1,5đ)</w:t>
            </w:r>
          </w:p>
        </w:tc>
        <w:tc>
          <w:tcPr>
            <w:tcW w:w="7773" w:type="dxa"/>
          </w:tcPr>
          <w:p w:rsidR="00B20F85" w:rsidRDefault="00E90F9E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Mắt </w:t>
            </w:r>
            <w:r w:rsidR="008A5701">
              <w:rPr>
                <w:sz w:val="24"/>
                <w:szCs w:val="24"/>
              </w:rPr>
              <w:t>viễn</w:t>
            </w:r>
            <w:r>
              <w:rPr>
                <w:sz w:val="24"/>
                <w:szCs w:val="24"/>
              </w:rPr>
              <w:t xml:space="preserve"> có độ tụ </w:t>
            </w:r>
            <w:r w:rsidR="008A5701">
              <w:rPr>
                <w:sz w:val="24"/>
                <w:szCs w:val="24"/>
              </w:rPr>
              <w:t>nhỏ</w:t>
            </w:r>
            <w:r>
              <w:rPr>
                <w:sz w:val="24"/>
                <w:szCs w:val="24"/>
              </w:rPr>
              <w:t xml:space="preserve"> hơn độ tụ của mắt bình thường</w:t>
            </w:r>
          </w:p>
          <w:p w:rsidR="00E90F9E" w:rsidRDefault="00E90F9E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Khi không điều tiết tiêu điểm của mắt nằm </w:t>
            </w:r>
            <w:r w:rsidR="008A5701">
              <w:rPr>
                <w:sz w:val="24"/>
                <w:szCs w:val="24"/>
              </w:rPr>
              <w:t>sau</w:t>
            </w:r>
            <w:r>
              <w:rPr>
                <w:sz w:val="24"/>
                <w:szCs w:val="24"/>
              </w:rPr>
              <w:t xml:space="preserve"> võng mạc (f</w:t>
            </w:r>
            <w:r w:rsidRPr="00E90F9E">
              <w:rPr>
                <w:sz w:val="24"/>
                <w:szCs w:val="24"/>
                <w:vertAlign w:val="subscript"/>
              </w:rPr>
              <w:t>max</w:t>
            </w:r>
            <w:r>
              <w:rPr>
                <w:sz w:val="24"/>
                <w:szCs w:val="24"/>
              </w:rPr>
              <w:t xml:space="preserve"> </w:t>
            </w:r>
            <w:r w:rsidR="008A5701">
              <w:rPr>
                <w:sz w:val="24"/>
                <w:szCs w:val="24"/>
              </w:rPr>
              <w:t>&gt;</w:t>
            </w:r>
            <w:r>
              <w:rPr>
                <w:sz w:val="24"/>
                <w:szCs w:val="24"/>
              </w:rPr>
              <w:t>OV)</w:t>
            </w:r>
          </w:p>
          <w:p w:rsidR="00E90F9E" w:rsidRDefault="00E90F9E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+ </w:t>
            </w:r>
            <w:r w:rsidR="008A5701">
              <w:rPr>
                <w:sz w:val="24"/>
                <w:szCs w:val="24"/>
              </w:rPr>
              <w:t>nhìn ở vô cực mắt phải điều tiết</w:t>
            </w:r>
          </w:p>
          <w:p w:rsidR="00E90F9E" w:rsidRDefault="00E90F9E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 Điểm cực cậ</w:t>
            </w:r>
            <w:r w:rsidR="008A5701">
              <w:rPr>
                <w:sz w:val="24"/>
                <w:szCs w:val="24"/>
              </w:rPr>
              <w:t xml:space="preserve">n </w:t>
            </w:r>
            <w:r>
              <w:rPr>
                <w:sz w:val="24"/>
                <w:szCs w:val="24"/>
              </w:rPr>
              <w:t>C</w:t>
            </w:r>
            <w:r w:rsidRPr="00E90F9E">
              <w:rPr>
                <w:sz w:val="24"/>
                <w:szCs w:val="24"/>
                <w:vertAlign w:val="subscript"/>
              </w:rPr>
              <w:t>c</w:t>
            </w:r>
            <w:r>
              <w:rPr>
                <w:sz w:val="24"/>
                <w:szCs w:val="24"/>
              </w:rPr>
              <w:t xml:space="preserve"> </w:t>
            </w:r>
            <w:r w:rsidR="008A5701">
              <w:rPr>
                <w:sz w:val="24"/>
                <w:szCs w:val="24"/>
              </w:rPr>
              <w:t>xa</w:t>
            </w:r>
            <w:r>
              <w:rPr>
                <w:sz w:val="24"/>
                <w:szCs w:val="24"/>
              </w:rPr>
              <w:t xml:space="preserve"> mắt hơn bình thường.</w:t>
            </w:r>
          </w:p>
          <w:p w:rsidR="00E90F9E" w:rsidRDefault="00E90F9E" w:rsidP="008A570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ách khắc phục:đeo TK</w:t>
            </w:r>
            <w:r w:rsidR="008A5701">
              <w:rPr>
                <w:sz w:val="24"/>
                <w:szCs w:val="24"/>
              </w:rPr>
              <w:t>HT</w:t>
            </w:r>
            <w:r>
              <w:rPr>
                <w:sz w:val="24"/>
                <w:szCs w:val="24"/>
              </w:rPr>
              <w:t xml:space="preserve"> để nhìn rõ vật ở </w:t>
            </w:r>
            <w:r w:rsidR="008A5701">
              <w:rPr>
                <w:sz w:val="24"/>
                <w:szCs w:val="24"/>
              </w:rPr>
              <w:t>gần như mắt bình thường</w:t>
            </w:r>
          </w:p>
        </w:tc>
        <w:tc>
          <w:tcPr>
            <w:tcW w:w="992" w:type="dxa"/>
          </w:tcPr>
          <w:p w:rsidR="00B20F85" w:rsidRDefault="00E90F9E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E90F9E" w:rsidRDefault="008A5701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</w:t>
            </w:r>
            <w:r w:rsidR="00E90F9E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*2</w:t>
            </w:r>
          </w:p>
          <w:p w:rsidR="00E90F9E" w:rsidRDefault="00E90F9E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E90F9E" w:rsidRDefault="00E90F9E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E90F9E" w:rsidRDefault="00E90F9E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382192" w:rsidTr="00AB4313">
        <w:trPr>
          <w:trHeight w:val="2715"/>
        </w:trPr>
        <w:tc>
          <w:tcPr>
            <w:tcW w:w="1124" w:type="dxa"/>
          </w:tcPr>
          <w:p w:rsidR="00382192" w:rsidRDefault="005C26EB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âu 4 (2</w:t>
            </w:r>
            <w:r w:rsidR="00382192">
              <w:rPr>
                <w:sz w:val="24"/>
                <w:szCs w:val="24"/>
              </w:rPr>
              <w:t>đ)</w:t>
            </w:r>
          </w:p>
        </w:tc>
        <w:tc>
          <w:tcPr>
            <w:tcW w:w="7773" w:type="dxa"/>
          </w:tcPr>
          <w:p w:rsidR="00382192" w:rsidRDefault="00382192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) </w:t>
            </w:r>
            <w:r w:rsidRPr="00987115">
              <w:rPr>
                <w:position w:val="-30"/>
                <w:sz w:val="24"/>
                <w:szCs w:val="24"/>
              </w:rPr>
              <w:object w:dxaOrig="11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1pt;height:33.95pt" o:ole="">
                  <v:imagedata r:id="rId8" o:title=""/>
                </v:shape>
                <o:OLEObject Type="Embed" ProgID="Equation.DSMT4" ShapeID="_x0000_i1025" DrawAspect="Content" ObjectID="_1617608947" r:id="rId9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:rsidR="00382192" w:rsidRDefault="00382192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=&gt; d’ = -1,2m</w:t>
            </w:r>
          </w:p>
          <w:p w:rsidR="00382192" w:rsidRDefault="00382192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’&lt;0 =&gt; ảnh ảo</w:t>
            </w:r>
          </w:p>
          <w:p w:rsidR="00382192" w:rsidRDefault="00382192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k = -d’/d = 4</w:t>
            </w:r>
          </w:p>
          <w:p w:rsidR="00382192" w:rsidRDefault="00382192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Khoảng cách vật ảnh: L = </w:t>
            </w:r>
            <w:r w:rsidRPr="00987115">
              <w:rPr>
                <w:position w:val="-16"/>
                <w:sz w:val="24"/>
                <w:szCs w:val="24"/>
              </w:rPr>
              <w:object w:dxaOrig="740" w:dyaOrig="440">
                <v:shape id="_x0000_i1026" type="#_x0000_t75" style="width:36.7pt;height:21.75pt" o:ole="">
                  <v:imagedata r:id="rId10" o:title=""/>
                </v:shape>
                <o:OLEObject Type="Embed" ProgID="Equation.DSMT4" ShapeID="_x0000_i1026" DrawAspect="Content" ObjectID="_1617608948" r:id="rId11"/>
              </w:object>
            </w:r>
            <w:r>
              <w:rPr>
                <w:sz w:val="24"/>
                <w:szCs w:val="24"/>
              </w:rPr>
              <w:t xml:space="preserve"> = 0,9m</w:t>
            </w:r>
          </w:p>
          <w:p w:rsidR="00382192" w:rsidRDefault="00382192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Độ tụ: D = 1/f = 2,5 dp</w:t>
            </w:r>
          </w:p>
          <w:p w:rsidR="00382192" w:rsidRPr="00EE7EE3" w:rsidRDefault="00EE7EE3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ẽ hình</w:t>
            </w:r>
            <w:r w:rsidR="00CF5B08"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382192" w:rsidRDefault="00382192" w:rsidP="005C26EB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382192" w:rsidRDefault="00382192" w:rsidP="005C26EB">
            <w:pPr>
              <w:spacing w:line="276" w:lineRule="auto"/>
              <w:rPr>
                <w:sz w:val="24"/>
                <w:szCs w:val="24"/>
              </w:rPr>
            </w:pPr>
          </w:p>
          <w:p w:rsidR="00382192" w:rsidRDefault="00382192" w:rsidP="005C26EB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382192" w:rsidRDefault="00382192" w:rsidP="005C26EB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382192" w:rsidRDefault="00382192" w:rsidP="005C26EB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</w:t>
            </w:r>
            <w:r w:rsidR="005C26EB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5</w:t>
            </w:r>
          </w:p>
          <w:p w:rsidR="00382192" w:rsidRDefault="00382192" w:rsidP="005C26EB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382192" w:rsidRDefault="00382192" w:rsidP="005C26EB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382192" w:rsidRDefault="00EE7EE3" w:rsidP="00982123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</w:tc>
      </w:tr>
      <w:tr w:rsidR="00B20F85" w:rsidTr="00AB4313">
        <w:tc>
          <w:tcPr>
            <w:tcW w:w="1124" w:type="dxa"/>
          </w:tcPr>
          <w:p w:rsidR="00B20F85" w:rsidRDefault="0003678A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âu 5 (2đ)</w:t>
            </w:r>
          </w:p>
        </w:tc>
        <w:tc>
          <w:tcPr>
            <w:tcW w:w="7773" w:type="dxa"/>
          </w:tcPr>
          <w:p w:rsidR="00C6399F" w:rsidRDefault="00503DC3" w:rsidP="001C0110">
            <w:pPr>
              <w:rPr>
                <w:sz w:val="24"/>
                <w:szCs w:val="24"/>
              </w:rPr>
            </w:pPr>
            <w:r w:rsidRPr="00503DC3">
              <w:rPr>
                <w:position w:val="-28"/>
                <w:sz w:val="24"/>
                <w:szCs w:val="24"/>
              </w:rPr>
              <w:object w:dxaOrig="2600" w:dyaOrig="760">
                <v:shape id="_x0000_i1027" type="#_x0000_t75" style="width:129.75pt;height:38.05pt" o:ole="">
                  <v:imagedata r:id="rId12" o:title=""/>
                </v:shape>
                <o:OLEObject Type="Embed" ProgID="Equation.DSMT4" ShapeID="_x0000_i1027" DrawAspect="Content" ObjectID="_1617608949" r:id="rId13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:rsidR="00503DC3" w:rsidRDefault="00503DC3" w:rsidP="001C011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KPK =&gt; ảnh ảo </w:t>
            </w:r>
            <w:r w:rsidR="00982123">
              <w:rPr>
                <w:sz w:val="24"/>
                <w:szCs w:val="24"/>
              </w:rPr>
              <w:t>cùng chiều vật</w:t>
            </w:r>
            <w:r>
              <w:rPr>
                <w:sz w:val="24"/>
                <w:szCs w:val="24"/>
              </w:rPr>
              <w:t>=&gt; k&gt;0 =&gt; k = 1/3</w:t>
            </w:r>
          </w:p>
          <w:p w:rsidR="00503DC3" w:rsidRDefault="00503DC3" w:rsidP="001C011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503DC3">
              <w:rPr>
                <w:position w:val="-106"/>
                <w:sz w:val="24"/>
                <w:szCs w:val="24"/>
              </w:rPr>
              <w:object w:dxaOrig="3580" w:dyaOrig="2260">
                <v:shape id="_x0000_i1028" type="#_x0000_t75" style="width:179.3pt;height:113.45pt" o:ole="">
                  <v:imagedata r:id="rId14" o:title=""/>
                </v:shape>
                <o:OLEObject Type="Embed" ProgID="Equation.DSMT4" ShapeID="_x0000_i1028" DrawAspect="Content" ObjectID="_1617608950" r:id="rId15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:rsidR="00452B36" w:rsidRPr="001C0110" w:rsidRDefault="00452B36" w:rsidP="001C011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ẽ hình</w:t>
            </w:r>
          </w:p>
        </w:tc>
        <w:tc>
          <w:tcPr>
            <w:tcW w:w="992" w:type="dxa"/>
          </w:tcPr>
          <w:p w:rsidR="001C0110" w:rsidRDefault="00503DC3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503DC3" w:rsidRDefault="00503DC3" w:rsidP="00382192">
            <w:pPr>
              <w:rPr>
                <w:sz w:val="24"/>
                <w:szCs w:val="24"/>
              </w:rPr>
            </w:pPr>
          </w:p>
          <w:p w:rsidR="00503DC3" w:rsidRDefault="00503DC3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503DC3" w:rsidRDefault="00503DC3" w:rsidP="00382192">
            <w:pPr>
              <w:rPr>
                <w:sz w:val="24"/>
                <w:szCs w:val="24"/>
              </w:rPr>
            </w:pPr>
          </w:p>
          <w:p w:rsidR="00503DC3" w:rsidRDefault="00503DC3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503DC3" w:rsidRDefault="00503DC3" w:rsidP="00382192">
            <w:pPr>
              <w:rPr>
                <w:sz w:val="24"/>
                <w:szCs w:val="24"/>
              </w:rPr>
            </w:pPr>
          </w:p>
          <w:p w:rsidR="00503DC3" w:rsidRDefault="00503DC3" w:rsidP="00382192">
            <w:pPr>
              <w:rPr>
                <w:sz w:val="24"/>
                <w:szCs w:val="24"/>
              </w:rPr>
            </w:pPr>
          </w:p>
          <w:p w:rsidR="00503DC3" w:rsidRDefault="00503DC3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503DC3" w:rsidRDefault="00503DC3" w:rsidP="00382192">
            <w:pPr>
              <w:rPr>
                <w:sz w:val="24"/>
                <w:szCs w:val="24"/>
              </w:rPr>
            </w:pPr>
          </w:p>
          <w:p w:rsidR="00503DC3" w:rsidRDefault="00503DC3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452B36" w:rsidRDefault="00452B36" w:rsidP="00382192">
            <w:pPr>
              <w:rPr>
                <w:sz w:val="24"/>
                <w:szCs w:val="24"/>
              </w:rPr>
            </w:pPr>
          </w:p>
          <w:p w:rsidR="00503DC3" w:rsidRDefault="00503DC3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452B36" w:rsidRDefault="00452B36" w:rsidP="0038219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</w:tc>
      </w:tr>
      <w:tr w:rsidR="0003678A" w:rsidTr="00AB4313">
        <w:tc>
          <w:tcPr>
            <w:tcW w:w="1124" w:type="dxa"/>
          </w:tcPr>
          <w:p w:rsidR="0003678A" w:rsidRDefault="0003678A" w:rsidP="0003678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âu 6 (2đ)</w:t>
            </w:r>
          </w:p>
        </w:tc>
        <w:tc>
          <w:tcPr>
            <w:tcW w:w="7773" w:type="dxa"/>
          </w:tcPr>
          <w:p w:rsidR="0003678A" w:rsidRDefault="0003678A" w:rsidP="0003678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) f</w:t>
            </w:r>
            <w:r w:rsidRPr="001B4C52">
              <w:rPr>
                <w:sz w:val="24"/>
                <w:szCs w:val="24"/>
                <w:vertAlign w:val="subscript"/>
              </w:rPr>
              <w:t>k</w:t>
            </w:r>
            <w:r>
              <w:rPr>
                <w:sz w:val="24"/>
                <w:szCs w:val="24"/>
              </w:rPr>
              <w:t xml:space="preserve"> = - OC</w:t>
            </w:r>
            <w:r w:rsidRPr="001C0110">
              <w:rPr>
                <w:sz w:val="24"/>
                <w:szCs w:val="24"/>
                <w:vertAlign w:val="subscript"/>
              </w:rPr>
              <w:t>V</w:t>
            </w:r>
            <w:r>
              <w:rPr>
                <w:sz w:val="24"/>
                <w:szCs w:val="24"/>
              </w:rPr>
              <w:t xml:space="preserve"> = -50 cm = -0,5 m</w:t>
            </w:r>
          </w:p>
          <w:p w:rsidR="0003678A" w:rsidRDefault="0003678A" w:rsidP="0003678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 = 1/f = - 2 dp</w:t>
            </w:r>
          </w:p>
          <w:p w:rsidR="0003678A" w:rsidRDefault="0003678A" w:rsidP="0003678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) d</w:t>
            </w:r>
            <w:r w:rsidRPr="00C6399F">
              <w:rPr>
                <w:sz w:val="24"/>
                <w:szCs w:val="24"/>
                <w:vertAlign w:val="subscript"/>
              </w:rPr>
              <w:t>C</w:t>
            </w:r>
            <w:r>
              <w:rPr>
                <w:sz w:val="24"/>
                <w:szCs w:val="24"/>
              </w:rPr>
              <w:t xml:space="preserve">’ = </w:t>
            </w:r>
            <w:r w:rsidR="00982123">
              <w:rPr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 xml:space="preserve">10 cm = </w:t>
            </w:r>
            <w:r w:rsidR="00982123">
              <w:rPr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>0,1 m</w:t>
            </w:r>
          </w:p>
          <w:p w:rsidR="0003678A" w:rsidRDefault="0003678A" w:rsidP="0003678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=&gt; d</w:t>
            </w:r>
            <w:r w:rsidRPr="00C6399F">
              <w:rPr>
                <w:sz w:val="24"/>
                <w:szCs w:val="24"/>
                <w:vertAlign w:val="subscript"/>
              </w:rPr>
              <w:t>C</w:t>
            </w:r>
            <w:r>
              <w:rPr>
                <w:sz w:val="24"/>
                <w:szCs w:val="24"/>
              </w:rPr>
              <w:t xml:space="preserve"> = 0,125 m</w:t>
            </w:r>
          </w:p>
          <w:p w:rsidR="00982123" w:rsidRDefault="00982123" w:rsidP="0003678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) f=-0,</w:t>
            </w:r>
            <w:r w:rsidR="00DC0673"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</w:rPr>
              <w:t>m</w:t>
            </w:r>
          </w:p>
          <w:p w:rsidR="00982123" w:rsidRDefault="00982123" w:rsidP="0098212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  <w:r w:rsidRPr="00C6399F">
              <w:rPr>
                <w:sz w:val="24"/>
                <w:szCs w:val="24"/>
                <w:vertAlign w:val="subscript"/>
              </w:rPr>
              <w:t>C</w:t>
            </w:r>
            <w:r>
              <w:rPr>
                <w:sz w:val="24"/>
                <w:szCs w:val="24"/>
              </w:rPr>
              <w:t xml:space="preserve"> = 0,1</w:t>
            </w:r>
            <w:r w:rsidR="00DC0673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 xml:space="preserve"> m</w:t>
            </w:r>
          </w:p>
          <w:p w:rsidR="00982123" w:rsidRDefault="00982123" w:rsidP="0098212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  <w:r>
              <w:rPr>
                <w:sz w:val="24"/>
                <w:szCs w:val="24"/>
                <w:vertAlign w:val="subscript"/>
              </w:rPr>
              <w:t>V</w:t>
            </w:r>
            <w:r>
              <w:rPr>
                <w:sz w:val="24"/>
                <w:szCs w:val="24"/>
              </w:rPr>
              <w:t xml:space="preserve"> =</w:t>
            </w:r>
            <w:r w:rsidR="00DC0673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 xml:space="preserve"> m</w:t>
            </w:r>
          </w:p>
          <w:p w:rsidR="00982123" w:rsidRPr="001C0110" w:rsidRDefault="00982123" w:rsidP="00DC067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iới hạn nhìn rõ của mắt từ 0,1</w:t>
            </w:r>
            <w:r w:rsidR="00DC0673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 xml:space="preserve">m đến </w:t>
            </w:r>
            <w:r w:rsidR="00DC0673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m</w:t>
            </w:r>
          </w:p>
        </w:tc>
        <w:tc>
          <w:tcPr>
            <w:tcW w:w="992" w:type="dxa"/>
          </w:tcPr>
          <w:p w:rsidR="0003678A" w:rsidRDefault="0003678A" w:rsidP="0003678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</w:t>
            </w:r>
            <w:r w:rsidR="00982123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5</w:t>
            </w:r>
          </w:p>
          <w:p w:rsidR="0003678A" w:rsidRDefault="0003678A" w:rsidP="0003678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</w:t>
            </w:r>
            <w:r w:rsidR="00982123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5</w:t>
            </w:r>
          </w:p>
          <w:p w:rsidR="0003678A" w:rsidRDefault="0003678A" w:rsidP="0003678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03678A" w:rsidRDefault="0003678A" w:rsidP="0003678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</w:t>
            </w:r>
            <w:r w:rsidR="00982123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5</w:t>
            </w:r>
          </w:p>
          <w:p w:rsidR="00982123" w:rsidRDefault="00982123" w:rsidP="0098212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982123" w:rsidRDefault="00982123" w:rsidP="0098212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982123" w:rsidRDefault="00982123" w:rsidP="0098212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03678A" w:rsidRDefault="00982123" w:rsidP="0098212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</w:tbl>
    <w:p w:rsidR="00AB4313" w:rsidRPr="00B20F85" w:rsidRDefault="00AB4313" w:rsidP="002A0A21">
      <w:pPr>
        <w:jc w:val="center"/>
        <w:rPr>
          <w:sz w:val="24"/>
          <w:szCs w:val="24"/>
        </w:rPr>
      </w:pPr>
    </w:p>
    <w:sectPr w:rsidR="00AB4313" w:rsidRPr="00B20F85" w:rsidSect="00AB4313">
      <w:pgSz w:w="11907" w:h="16840" w:code="9"/>
      <w:pgMar w:top="568" w:right="708" w:bottom="567" w:left="993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54F7" w:rsidRDefault="004154F7" w:rsidP="00AB4313">
      <w:pPr>
        <w:spacing w:after="0" w:line="240" w:lineRule="auto"/>
      </w:pPr>
      <w:r>
        <w:separator/>
      </w:r>
    </w:p>
  </w:endnote>
  <w:endnote w:type="continuationSeparator" w:id="0">
    <w:p w:rsidR="004154F7" w:rsidRDefault="004154F7" w:rsidP="00AB43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54F7" w:rsidRDefault="004154F7" w:rsidP="00AB4313">
      <w:pPr>
        <w:spacing w:after="0" w:line="240" w:lineRule="auto"/>
      </w:pPr>
      <w:r>
        <w:separator/>
      </w:r>
    </w:p>
  </w:footnote>
  <w:footnote w:type="continuationSeparator" w:id="0">
    <w:p w:rsidR="004154F7" w:rsidRDefault="004154F7" w:rsidP="00AB431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D414AB"/>
    <w:multiLevelType w:val="hybridMultilevel"/>
    <w:tmpl w:val="EA78BD5C"/>
    <w:lvl w:ilvl="0" w:tplc="6AC6BAEE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6916256"/>
    <w:multiLevelType w:val="hybridMultilevel"/>
    <w:tmpl w:val="373EA2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03A16E9"/>
    <w:multiLevelType w:val="hybridMultilevel"/>
    <w:tmpl w:val="47B411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61246AA"/>
    <w:multiLevelType w:val="hybridMultilevel"/>
    <w:tmpl w:val="47B411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D722F4"/>
    <w:multiLevelType w:val="hybridMultilevel"/>
    <w:tmpl w:val="BEA8C8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C7A6E92"/>
    <w:multiLevelType w:val="hybridMultilevel"/>
    <w:tmpl w:val="278CA2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C397ACA"/>
    <w:multiLevelType w:val="hybridMultilevel"/>
    <w:tmpl w:val="002E3F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1"/>
  </w:num>
  <w:num w:numId="5">
    <w:abstractNumId w:val="0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33E8"/>
    <w:rsid w:val="0003678A"/>
    <w:rsid w:val="0004432A"/>
    <w:rsid w:val="000722A2"/>
    <w:rsid w:val="001638A2"/>
    <w:rsid w:val="001B4C52"/>
    <w:rsid w:val="001C0110"/>
    <w:rsid w:val="00270967"/>
    <w:rsid w:val="002936AE"/>
    <w:rsid w:val="002A0A21"/>
    <w:rsid w:val="00325387"/>
    <w:rsid w:val="003365B3"/>
    <w:rsid w:val="00341479"/>
    <w:rsid w:val="0036096A"/>
    <w:rsid w:val="00382192"/>
    <w:rsid w:val="00390187"/>
    <w:rsid w:val="00392485"/>
    <w:rsid w:val="00402F84"/>
    <w:rsid w:val="004154F7"/>
    <w:rsid w:val="00426895"/>
    <w:rsid w:val="00452B36"/>
    <w:rsid w:val="004923DC"/>
    <w:rsid w:val="00503DC3"/>
    <w:rsid w:val="005433E8"/>
    <w:rsid w:val="005671BC"/>
    <w:rsid w:val="00581673"/>
    <w:rsid w:val="005A02D1"/>
    <w:rsid w:val="005C26EB"/>
    <w:rsid w:val="00605BAA"/>
    <w:rsid w:val="00724957"/>
    <w:rsid w:val="00752816"/>
    <w:rsid w:val="008211BD"/>
    <w:rsid w:val="00875A0A"/>
    <w:rsid w:val="008864C0"/>
    <w:rsid w:val="008A5701"/>
    <w:rsid w:val="00964C33"/>
    <w:rsid w:val="00982123"/>
    <w:rsid w:val="00986191"/>
    <w:rsid w:val="00987115"/>
    <w:rsid w:val="009931DA"/>
    <w:rsid w:val="009A137A"/>
    <w:rsid w:val="009F6120"/>
    <w:rsid w:val="00AB4313"/>
    <w:rsid w:val="00AE3249"/>
    <w:rsid w:val="00AF3681"/>
    <w:rsid w:val="00B20F85"/>
    <w:rsid w:val="00B7403F"/>
    <w:rsid w:val="00B9279D"/>
    <w:rsid w:val="00BE5BF5"/>
    <w:rsid w:val="00C6399F"/>
    <w:rsid w:val="00C741A1"/>
    <w:rsid w:val="00CD2858"/>
    <w:rsid w:val="00CE12F5"/>
    <w:rsid w:val="00CF592E"/>
    <w:rsid w:val="00CF5B08"/>
    <w:rsid w:val="00D12D77"/>
    <w:rsid w:val="00D4744B"/>
    <w:rsid w:val="00DA120D"/>
    <w:rsid w:val="00DC0673"/>
    <w:rsid w:val="00DE2F0F"/>
    <w:rsid w:val="00E70928"/>
    <w:rsid w:val="00E90F9E"/>
    <w:rsid w:val="00EE7EE3"/>
    <w:rsid w:val="00F024DB"/>
    <w:rsid w:val="00F175C3"/>
    <w:rsid w:val="00F6041C"/>
    <w:rsid w:val="00FA2D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20F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638A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B43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B4313"/>
  </w:style>
  <w:style w:type="paragraph" w:styleId="Footer">
    <w:name w:val="footer"/>
    <w:basedOn w:val="Normal"/>
    <w:link w:val="FooterChar"/>
    <w:uiPriority w:val="99"/>
    <w:unhideWhenUsed/>
    <w:rsid w:val="00AB43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B431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20F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638A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B43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B4313"/>
  </w:style>
  <w:style w:type="paragraph" w:styleId="Footer">
    <w:name w:val="footer"/>
    <w:basedOn w:val="Normal"/>
    <w:link w:val="FooterChar"/>
    <w:uiPriority w:val="99"/>
    <w:unhideWhenUsed/>
    <w:rsid w:val="00AB43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B431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39</Words>
  <Characters>136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PHT</cp:lastModifiedBy>
  <cp:revision>2</cp:revision>
  <dcterms:created xsi:type="dcterms:W3CDTF">2019-04-24T04:03:00Z</dcterms:created>
  <dcterms:modified xsi:type="dcterms:W3CDTF">2019-04-24T0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